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1DBC" w:rsidRPr="00EB5D90" w:rsidRDefault="00C31DBC" w:rsidP="00C31DBC">
      <w:pPr>
        <w:pStyle w:val="NoSpacing"/>
        <w:ind w:left="2160" w:firstLine="720"/>
        <w:rPr>
          <w:b/>
          <w:color w:val="7030A0"/>
          <w:sz w:val="24"/>
        </w:rPr>
      </w:pPr>
      <w:r>
        <w:rPr>
          <w:b/>
          <w:color w:val="7030A0"/>
          <w:sz w:val="24"/>
        </w:rPr>
        <w:t xml:space="preserve">    MATHS-</w:t>
      </w:r>
      <w:r w:rsidRPr="00EB5D90">
        <w:rPr>
          <w:b/>
          <w:color w:val="7030A0"/>
          <w:sz w:val="24"/>
        </w:rPr>
        <w:t>X (SA-II)</w:t>
      </w:r>
    </w:p>
    <w:p w:rsidR="002D54B2" w:rsidRPr="00C86BB4" w:rsidRDefault="00C31DBC" w:rsidP="00C86BB4">
      <w:pPr>
        <w:pStyle w:val="NoSpacing"/>
        <w:tabs>
          <w:tab w:val="left" w:pos="4320"/>
        </w:tabs>
        <w:rPr>
          <w:b/>
        </w:rPr>
      </w:pPr>
      <w:r w:rsidRPr="00EB5D90">
        <w:rPr>
          <w:b/>
        </w:rPr>
        <w:tab/>
      </w:r>
    </w:p>
    <w:p w:rsidR="00216CA6" w:rsidRPr="00EB5D90" w:rsidRDefault="00216CA6" w:rsidP="00216CA6">
      <w:pPr>
        <w:pStyle w:val="NoSpacing"/>
        <w:rPr>
          <w:b/>
          <w:u w:val="single"/>
        </w:rPr>
      </w:pPr>
      <w:r w:rsidRPr="00EB5D90">
        <w:rPr>
          <w:b/>
          <w:u w:val="single"/>
        </w:rPr>
        <w:t>General Instructions:</w:t>
      </w:r>
    </w:p>
    <w:p w:rsidR="00216CA6" w:rsidRPr="00EB5D90" w:rsidRDefault="00216CA6" w:rsidP="00216CA6">
      <w:pPr>
        <w:pStyle w:val="NoSpacing"/>
        <w:rPr>
          <w:b/>
        </w:rPr>
      </w:pPr>
      <w:r w:rsidRPr="00EB5D90">
        <w:rPr>
          <w:b/>
        </w:rPr>
        <w:t xml:space="preserve">       (i)  All questions are compulsory.</w:t>
      </w:r>
    </w:p>
    <w:p w:rsidR="00216CA6" w:rsidRPr="00EB5D90" w:rsidRDefault="00216CA6" w:rsidP="00216CA6">
      <w:pPr>
        <w:pStyle w:val="NoSpacing"/>
        <w:rPr>
          <w:b/>
        </w:rPr>
      </w:pPr>
      <w:r w:rsidRPr="00EB5D90">
        <w:rPr>
          <w:b/>
        </w:rPr>
        <w:t xml:space="preserve">      (ii)  The question paper consists of 31 questions divided into four sections A,B,C and D .Section A    </w:t>
      </w:r>
    </w:p>
    <w:p w:rsidR="00216CA6" w:rsidRPr="00EB5D90" w:rsidRDefault="00216CA6" w:rsidP="00216CA6">
      <w:pPr>
        <w:pStyle w:val="NoSpacing"/>
        <w:rPr>
          <w:b/>
        </w:rPr>
      </w:pPr>
      <w:r w:rsidRPr="00EB5D90">
        <w:rPr>
          <w:b/>
        </w:rPr>
        <w:t xml:space="preserve">            comprises of 4 questions of 1 mark each. Section B comprises of 6 questions of 2 marks each,      </w:t>
      </w:r>
    </w:p>
    <w:p w:rsidR="00216CA6" w:rsidRDefault="00216CA6" w:rsidP="00216CA6">
      <w:pPr>
        <w:pStyle w:val="NoSpacing"/>
        <w:rPr>
          <w:b/>
        </w:rPr>
      </w:pPr>
      <w:r w:rsidRPr="00EB5D90">
        <w:rPr>
          <w:b/>
        </w:rPr>
        <w:t xml:space="preserve">            section C comprises of 10 questions of 3 marks each and Section D comprises of 11 questions of </w:t>
      </w:r>
      <w:r>
        <w:rPr>
          <w:b/>
        </w:rPr>
        <w:t xml:space="preserve">  </w:t>
      </w:r>
    </w:p>
    <w:p w:rsidR="00216CA6" w:rsidRPr="00EB5D90" w:rsidRDefault="00216CA6" w:rsidP="00216CA6">
      <w:pPr>
        <w:pStyle w:val="NoSpacing"/>
        <w:rPr>
          <w:b/>
        </w:rPr>
      </w:pPr>
      <w:r>
        <w:rPr>
          <w:b/>
        </w:rPr>
        <w:t xml:space="preserve">            </w:t>
      </w:r>
      <w:r w:rsidRPr="00EB5D90">
        <w:rPr>
          <w:b/>
        </w:rPr>
        <w:t>4 marks each.</w:t>
      </w:r>
    </w:p>
    <w:p w:rsidR="00216CA6" w:rsidRPr="00EB5D90" w:rsidRDefault="00216CA6" w:rsidP="00216CA6">
      <w:pPr>
        <w:pStyle w:val="NoSpacing"/>
        <w:rPr>
          <w:b/>
        </w:rPr>
      </w:pPr>
      <w:r w:rsidRPr="00EB5D90">
        <w:rPr>
          <w:b/>
        </w:rPr>
        <w:t xml:space="preserve">      (iii) There is no overall choice.</w:t>
      </w:r>
    </w:p>
    <w:p w:rsidR="00216CA6" w:rsidRPr="00EB5D90" w:rsidRDefault="00216CA6" w:rsidP="00216CA6">
      <w:pPr>
        <w:pStyle w:val="NoSpacing"/>
        <w:rPr>
          <w:b/>
        </w:rPr>
      </w:pPr>
      <w:r w:rsidRPr="00EB5D90">
        <w:rPr>
          <w:b/>
        </w:rPr>
        <w:t xml:space="preserve">      (iv) Use of calculators is not permitted.</w:t>
      </w:r>
    </w:p>
    <w:p w:rsidR="00216CA6" w:rsidRPr="00EB5D90" w:rsidRDefault="00216CA6" w:rsidP="00216CA6">
      <w:pPr>
        <w:pStyle w:val="NoSpacing"/>
        <w:rPr>
          <w:b/>
        </w:rPr>
      </w:pPr>
      <w:r w:rsidRPr="00EB5D90">
        <w:rPr>
          <w:b/>
        </w:rPr>
        <w:t xml:space="preserve">      (v) An additional 15 minutes time has been allotted to read this question paper only.</w:t>
      </w:r>
    </w:p>
    <w:p w:rsidR="00216CA6" w:rsidRDefault="00C52175" w:rsidP="004610EC">
      <w:pPr>
        <w:pStyle w:val="NoSpacing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1" type="#_x0000_t202" style="position:absolute;margin-left:197.25pt;margin-top:15pt;width:72.35pt;height:24.55pt;z-index:251658240;mso-width-relative:margin;mso-height-relative:margin" fillcolor="white [3201]" strokecolor="#666 [1936]" strokeweight="1pt">
            <v:fill color2="#999 [1296]" focusposition="1" focussize="" focus="100%" type="gradient"/>
            <v:shadow on="t" type="perspective" color="#7f7f7f [1601]" opacity=".5" offset="1pt" offset2="-3pt"/>
            <v:textbox style="mso-next-textbox:#_x0000_s1051">
              <w:txbxContent>
                <w:p w:rsidR="0014265D" w:rsidRPr="00254FAF" w:rsidRDefault="0014265D" w:rsidP="0014265D">
                  <w:pPr>
                    <w:rPr>
                      <w:sz w:val="24"/>
                    </w:rPr>
                  </w:pPr>
                  <w:r w:rsidRPr="00254FAF">
                    <w:rPr>
                      <w:b/>
                      <w:sz w:val="24"/>
                    </w:rPr>
                    <w:t>Section -‘A’</w:t>
                  </w:r>
                </w:p>
              </w:txbxContent>
            </v:textbox>
          </v:shape>
        </w:pict>
      </w:r>
    </w:p>
    <w:p w:rsidR="00216CA6" w:rsidRDefault="00216CA6" w:rsidP="004610EC">
      <w:pPr>
        <w:pStyle w:val="NoSpacing"/>
      </w:pPr>
    </w:p>
    <w:p w:rsidR="0014265D" w:rsidRDefault="0014265D" w:rsidP="004610EC">
      <w:pPr>
        <w:pStyle w:val="NoSpacing"/>
      </w:pPr>
    </w:p>
    <w:p w:rsidR="0014265D" w:rsidRDefault="0014265D" w:rsidP="004610EC">
      <w:pPr>
        <w:pStyle w:val="NoSpacing"/>
      </w:pPr>
    </w:p>
    <w:p w:rsidR="001E34EC" w:rsidRDefault="00D550DA" w:rsidP="004610EC">
      <w:pPr>
        <w:pStyle w:val="NoSpacing"/>
      </w:pPr>
      <w:r>
        <w:t>1. If</w:t>
      </w:r>
      <w:r w:rsidR="001E34EC">
        <w:t xml:space="preserve"> b</w:t>
      </w:r>
      <w:r>
        <w:t xml:space="preserve"> </w:t>
      </w:r>
      <w:r w:rsidR="001E34EC">
        <w:t>=</w:t>
      </w:r>
      <w:r>
        <w:t xml:space="preserve"> </w:t>
      </w:r>
      <w:r w:rsidR="001E34EC">
        <w:t>a</w:t>
      </w:r>
      <w:r>
        <w:t xml:space="preserve"> </w:t>
      </w:r>
      <w:r w:rsidR="001E34EC">
        <w:t>+</w:t>
      </w:r>
      <w:r>
        <w:t xml:space="preserve"> c, then</w:t>
      </w:r>
      <w:r w:rsidR="001E34EC">
        <w:t xml:space="preserve"> the equation </w:t>
      </w:r>
      <w:r w:rsidR="004610EC" w:rsidRPr="001E34EC">
        <w:rPr>
          <w:position w:val="-10"/>
        </w:rPr>
        <w:object w:dxaOrig="2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18pt" o:ole="">
            <v:imagedata r:id="rId6" o:title=""/>
          </v:shape>
          <o:OLEObject Type="Embed" ProgID="Equation.DSMT4" ShapeID="_x0000_i1025" DrawAspect="Content" ObjectID="_1476348873" r:id="rId7"/>
        </w:object>
      </w:r>
    </w:p>
    <w:p w:rsidR="001E34EC" w:rsidRDefault="004610EC" w:rsidP="004610EC">
      <w:pPr>
        <w:pStyle w:val="NoSpacing"/>
      </w:pPr>
      <w:r>
        <w:t xml:space="preserve">             </w:t>
      </w:r>
      <w:r w:rsidR="001E34EC">
        <w:t xml:space="preserve">(a) real root         (b)no real roots          </w:t>
      </w:r>
      <w:r>
        <w:t xml:space="preserve">         </w:t>
      </w:r>
      <w:r w:rsidR="001E34EC">
        <w:t xml:space="preserve">      (c)equal roots   </w:t>
      </w:r>
      <w:r w:rsidR="00D550DA">
        <w:t xml:space="preserve">  </w:t>
      </w:r>
      <w:r w:rsidR="001E34EC">
        <w:t xml:space="preserve">  (d)one real  root</w:t>
      </w:r>
    </w:p>
    <w:p w:rsidR="001E34EC" w:rsidRDefault="00D550DA" w:rsidP="004610EC">
      <w:pPr>
        <w:pStyle w:val="NoSpacing"/>
      </w:pPr>
      <w:r>
        <w:t>2. If</w:t>
      </w:r>
      <w:r w:rsidR="001E34EC">
        <w:t xml:space="preserve"> AP</w:t>
      </w:r>
      <w:r w:rsidR="00875C67">
        <w:t>, AQ</w:t>
      </w:r>
      <w:r w:rsidR="001E34EC">
        <w:t xml:space="preserve"> and tangents to the </w:t>
      </w:r>
      <w:r w:rsidR="00875C67">
        <w:t>circle, then BC</w:t>
      </w:r>
      <w:r w:rsidR="001E34EC">
        <w:t xml:space="preserve"> is equal to:</w:t>
      </w:r>
    </w:p>
    <w:p w:rsidR="00A37B20" w:rsidRDefault="00A37B20" w:rsidP="00A37B20">
      <w:pPr>
        <w:pStyle w:val="NoSpacing"/>
        <w:jc w:val="center"/>
      </w:pPr>
      <w:r>
        <w:rPr>
          <w:noProof/>
        </w:rPr>
        <w:drawing>
          <wp:inline distT="0" distB="0" distL="0" distR="0">
            <wp:extent cx="2085975" cy="1123950"/>
            <wp:effectExtent l="19050" t="0" r="9525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34EC" w:rsidRDefault="004610EC" w:rsidP="004610EC">
      <w:pPr>
        <w:pStyle w:val="NoSpacing"/>
      </w:pPr>
      <w:r>
        <w:t xml:space="preserve">         (a)BR+BP                       (b)  BP+CQ</w:t>
      </w:r>
      <w:r w:rsidR="001E34EC">
        <w:t xml:space="preserve">  </w:t>
      </w:r>
      <w:r>
        <w:t xml:space="preserve">                    </w:t>
      </w:r>
      <w:r w:rsidR="001E34EC">
        <w:t xml:space="preserve">  (c)AB+CQ                         (d)AC+BP</w:t>
      </w:r>
    </w:p>
    <w:p w:rsidR="001E34EC" w:rsidRDefault="004610EC" w:rsidP="004610EC">
      <w:pPr>
        <w:pStyle w:val="NoSpacing"/>
      </w:pPr>
      <w:r>
        <w:t>3. Length</w:t>
      </w:r>
      <w:r w:rsidR="001E34EC">
        <w:t xml:space="preserve"> of tangent drawn from </w:t>
      </w:r>
      <w:r>
        <w:t>point 8</w:t>
      </w:r>
      <w:r w:rsidR="001E34EC">
        <w:t xml:space="preserve"> cm away from the centre of a circle of radius 6 cm is:</w:t>
      </w:r>
    </w:p>
    <w:p w:rsidR="001E34EC" w:rsidRDefault="004610EC" w:rsidP="004610EC">
      <w:pPr>
        <w:pStyle w:val="NoSpacing"/>
      </w:pPr>
      <w:r>
        <w:t xml:space="preserve">        </w:t>
      </w:r>
      <w:r w:rsidR="001E34EC">
        <w:t xml:space="preserve">(a) 10 cm             </w:t>
      </w:r>
      <w:r>
        <w:t xml:space="preserve">               </w:t>
      </w:r>
      <w:r w:rsidR="001E34EC">
        <w:t xml:space="preserve">(b) </w:t>
      </w:r>
      <w:r w:rsidR="001E34EC" w:rsidRPr="001E34EC">
        <w:rPr>
          <w:position w:val="-8"/>
        </w:rPr>
        <w:object w:dxaOrig="380" w:dyaOrig="360">
          <v:shape id="_x0000_i1026" type="#_x0000_t75" style="width:18.75pt;height:18pt" o:ole="">
            <v:imagedata r:id="rId9" o:title=""/>
          </v:shape>
          <o:OLEObject Type="Embed" ProgID="Equation.DSMT4" ShapeID="_x0000_i1026" DrawAspect="Content" ObjectID="_1476348874" r:id="rId10"/>
        </w:object>
      </w:r>
      <w:r w:rsidR="001E34EC">
        <w:t xml:space="preserve">        </w:t>
      </w:r>
      <w:r>
        <w:t xml:space="preserve">                   </w:t>
      </w:r>
      <w:r w:rsidR="001E34EC">
        <w:t xml:space="preserve">  (c)</w:t>
      </w:r>
      <w:r w:rsidR="001E34EC" w:rsidRPr="001E34EC">
        <w:t xml:space="preserve"> </w:t>
      </w:r>
      <w:r w:rsidR="001E34EC" w:rsidRPr="001E34EC">
        <w:rPr>
          <w:position w:val="-8"/>
        </w:rPr>
        <w:object w:dxaOrig="760" w:dyaOrig="360">
          <v:shape id="_x0000_i1027" type="#_x0000_t75" style="width:38.25pt;height:18pt" o:ole="">
            <v:imagedata r:id="rId11" o:title=""/>
          </v:shape>
          <o:OLEObject Type="Embed" ProgID="Equation.DSMT4" ShapeID="_x0000_i1027" DrawAspect="Content" ObjectID="_1476348875" r:id="rId12"/>
        </w:object>
      </w:r>
      <w:r w:rsidR="001E34EC">
        <w:t xml:space="preserve">         </w:t>
      </w:r>
      <w:r>
        <w:t xml:space="preserve">           </w:t>
      </w:r>
      <w:r w:rsidR="001E34EC">
        <w:t xml:space="preserve">   (d)</w:t>
      </w:r>
      <w:r w:rsidR="000C46A3">
        <w:t xml:space="preserve">  </w:t>
      </w:r>
      <w:r w:rsidR="001E34EC">
        <w:t>5cm</w:t>
      </w:r>
    </w:p>
    <w:p w:rsidR="00D550DA" w:rsidRDefault="00D550DA" w:rsidP="004610EC">
      <w:pPr>
        <w:pStyle w:val="NoSpacing"/>
      </w:pPr>
      <w:r>
        <w:t>4. Two</w:t>
      </w:r>
      <w:r w:rsidR="001E34EC">
        <w:t xml:space="preserve"> vertical poles are 50 m apart .The angle of depression of the top of the first as seen from the top </w:t>
      </w:r>
    </w:p>
    <w:p w:rsidR="001E34EC" w:rsidRDefault="00D550DA" w:rsidP="004610EC">
      <w:pPr>
        <w:pStyle w:val="NoSpacing"/>
      </w:pPr>
      <w:r>
        <w:t xml:space="preserve">     </w:t>
      </w:r>
      <w:r w:rsidR="001E34EC">
        <w:t>of the second is 45</w:t>
      </w:r>
      <w:r w:rsidR="001E34EC" w:rsidRPr="001E34EC">
        <w:rPr>
          <w:sz w:val="24"/>
          <w:vertAlign w:val="superscript"/>
        </w:rPr>
        <w:t>0</w:t>
      </w:r>
      <w:r w:rsidR="001E34EC">
        <w:t>.If the height of the second pole is 100 m,then the height of the first pole is:</w:t>
      </w:r>
    </w:p>
    <w:p w:rsidR="001E34EC" w:rsidRDefault="004610EC" w:rsidP="004610EC">
      <w:pPr>
        <w:pStyle w:val="NoSpacing"/>
      </w:pPr>
      <w:r>
        <w:t xml:space="preserve">       </w:t>
      </w:r>
      <w:r w:rsidR="001E34EC">
        <w:t xml:space="preserve">(a)200m        </w:t>
      </w:r>
      <w:r>
        <w:t xml:space="preserve">              </w:t>
      </w:r>
      <w:r w:rsidR="001E34EC">
        <w:t xml:space="preserve">        (b) 150 m            </w:t>
      </w:r>
      <w:r>
        <w:t xml:space="preserve">               </w:t>
      </w:r>
      <w:r w:rsidR="001E34EC">
        <w:t xml:space="preserve"> (C) 75 m             </w:t>
      </w:r>
      <w:r>
        <w:t xml:space="preserve">          </w:t>
      </w:r>
      <w:r w:rsidR="001E34EC">
        <w:t xml:space="preserve">      (d)50 m</w:t>
      </w:r>
    </w:p>
    <w:p w:rsidR="001E34EC" w:rsidRDefault="00D550DA" w:rsidP="004610EC">
      <w:pPr>
        <w:pStyle w:val="NoSpacing"/>
      </w:pPr>
      <w:r>
        <w:t>5. The</w:t>
      </w:r>
      <w:r w:rsidR="001E34EC">
        <w:t xml:space="preserve"> probability of getting two tails when two coins are tossed </w:t>
      </w:r>
      <w:r w:rsidR="00875C67">
        <w:t>together</w:t>
      </w:r>
      <w:r>
        <w:t xml:space="preserve"> </w:t>
      </w:r>
      <w:r w:rsidR="00875C67">
        <w:t>,</w:t>
      </w:r>
      <w:r>
        <w:t>is</w:t>
      </w:r>
      <w:r w:rsidR="001E34EC">
        <w:t>:</w:t>
      </w:r>
    </w:p>
    <w:p w:rsidR="001E34EC" w:rsidRDefault="004610EC" w:rsidP="004610EC">
      <w:pPr>
        <w:pStyle w:val="NoSpacing"/>
      </w:pPr>
      <w:r>
        <w:t xml:space="preserve">         </w:t>
      </w:r>
      <w:r w:rsidR="001E34EC">
        <w:t>(a)</w:t>
      </w:r>
      <w:r w:rsidR="001E34EC" w:rsidRPr="001E34EC">
        <w:t xml:space="preserve"> </w:t>
      </w:r>
      <w:r w:rsidR="00CD5965" w:rsidRPr="00CD5965">
        <w:rPr>
          <w:position w:val="-24"/>
        </w:rPr>
        <w:object w:dxaOrig="220" w:dyaOrig="620">
          <v:shape id="_x0000_i1028" type="#_x0000_t75" style="width:11.25pt;height:30.75pt" o:ole="">
            <v:imagedata r:id="rId13" o:title=""/>
          </v:shape>
          <o:OLEObject Type="Embed" ProgID="Equation.DSMT4" ShapeID="_x0000_i1028" DrawAspect="Content" ObjectID="_1476348876" r:id="rId14"/>
        </w:object>
      </w:r>
      <w:r w:rsidR="00CD5965">
        <w:t xml:space="preserve">          </w:t>
      </w:r>
      <w:r w:rsidR="00D550DA">
        <w:tab/>
      </w:r>
      <w:r w:rsidR="00CD5965">
        <w:t xml:space="preserve">    (b)</w:t>
      </w:r>
      <w:r w:rsidR="00CD5965" w:rsidRPr="00CD5965">
        <w:t xml:space="preserve"> </w:t>
      </w:r>
      <w:r w:rsidR="00CD5965" w:rsidRPr="00CD5965">
        <w:rPr>
          <w:position w:val="-24"/>
        </w:rPr>
        <w:object w:dxaOrig="240" w:dyaOrig="620">
          <v:shape id="_x0000_i1029" type="#_x0000_t75" style="width:12pt;height:30.75pt" o:ole="">
            <v:imagedata r:id="rId15" o:title=""/>
          </v:shape>
          <o:OLEObject Type="Embed" ProgID="Equation.DSMT4" ShapeID="_x0000_i1029" DrawAspect="Content" ObjectID="_1476348877" r:id="rId16"/>
        </w:object>
      </w:r>
      <w:r w:rsidR="00CD5965">
        <w:t xml:space="preserve">                                (c)</w:t>
      </w:r>
      <w:r w:rsidR="00CD5965" w:rsidRPr="00CD5965">
        <w:t xml:space="preserve"> </w:t>
      </w:r>
      <w:r w:rsidR="00CD5965" w:rsidRPr="00CD5965">
        <w:rPr>
          <w:position w:val="-24"/>
        </w:rPr>
        <w:object w:dxaOrig="240" w:dyaOrig="620">
          <v:shape id="_x0000_i1030" type="#_x0000_t75" style="width:12pt;height:30.75pt" o:ole="">
            <v:imagedata r:id="rId17" o:title=""/>
          </v:shape>
          <o:OLEObject Type="Embed" ProgID="Equation.DSMT4" ShapeID="_x0000_i1030" DrawAspect="Content" ObjectID="_1476348878" r:id="rId18"/>
        </w:object>
      </w:r>
      <w:r w:rsidR="00CD5965">
        <w:t xml:space="preserve">          </w:t>
      </w:r>
      <w:r w:rsidR="00D550DA">
        <w:tab/>
      </w:r>
      <w:r w:rsidR="00CD5965">
        <w:t xml:space="preserve">            (d)1</w:t>
      </w:r>
    </w:p>
    <w:p w:rsidR="00CD5965" w:rsidRDefault="00D550DA" w:rsidP="004610EC">
      <w:pPr>
        <w:pStyle w:val="NoSpacing"/>
      </w:pPr>
      <w:r>
        <w:t>6. In</w:t>
      </w:r>
      <w:r w:rsidR="00CD5965">
        <w:t xml:space="preserve"> a throw of a </w:t>
      </w:r>
      <w:r>
        <w:t>die, the</w:t>
      </w:r>
      <w:r w:rsidR="00CD5965">
        <w:t xml:space="preserve"> probability of getting a prime number is:</w:t>
      </w:r>
    </w:p>
    <w:p w:rsidR="00CD5965" w:rsidRDefault="004610EC" w:rsidP="004610EC">
      <w:pPr>
        <w:pStyle w:val="NoSpacing"/>
      </w:pPr>
      <w:r>
        <w:t xml:space="preserve">        </w:t>
      </w:r>
      <w:r w:rsidR="00CD5965">
        <w:t>(a)</w:t>
      </w:r>
      <w:r w:rsidR="00CD5965" w:rsidRPr="00CD5965">
        <w:t xml:space="preserve"> </w:t>
      </w:r>
      <w:r w:rsidR="00CD5965" w:rsidRPr="00CD5965">
        <w:rPr>
          <w:position w:val="-24"/>
        </w:rPr>
        <w:object w:dxaOrig="240" w:dyaOrig="620">
          <v:shape id="_x0000_i1031" type="#_x0000_t75" style="width:12pt;height:30.75pt" o:ole="">
            <v:imagedata r:id="rId19" o:title=""/>
          </v:shape>
          <o:OLEObject Type="Embed" ProgID="Equation.DSMT4" ShapeID="_x0000_i1031" DrawAspect="Content" ObjectID="_1476348879" r:id="rId20"/>
        </w:object>
      </w:r>
      <w:r w:rsidR="00CD5965">
        <w:t xml:space="preserve">               </w:t>
      </w:r>
      <w:r w:rsidR="00D550DA">
        <w:tab/>
      </w:r>
      <w:r w:rsidR="00CD5965">
        <w:t xml:space="preserve">  (b)</w:t>
      </w:r>
      <w:r w:rsidR="00CD5965" w:rsidRPr="00CD5965">
        <w:t xml:space="preserve"> </w:t>
      </w:r>
      <w:r w:rsidR="00CD5965" w:rsidRPr="00CD5965">
        <w:rPr>
          <w:position w:val="-24"/>
        </w:rPr>
        <w:object w:dxaOrig="220" w:dyaOrig="620">
          <v:shape id="_x0000_i1032" type="#_x0000_t75" style="width:11.25pt;height:30.75pt" o:ole="">
            <v:imagedata r:id="rId21" o:title=""/>
          </v:shape>
          <o:OLEObject Type="Embed" ProgID="Equation.DSMT4" ShapeID="_x0000_i1032" DrawAspect="Content" ObjectID="_1476348880" r:id="rId22"/>
        </w:object>
      </w:r>
      <w:r w:rsidR="00CD5965">
        <w:t xml:space="preserve">                       </w:t>
      </w:r>
      <w:r w:rsidR="00D550DA">
        <w:tab/>
      </w:r>
      <w:r w:rsidR="00CD5965">
        <w:t xml:space="preserve">  (c)</w:t>
      </w:r>
      <w:r w:rsidR="00CD5965" w:rsidRPr="00CD5965">
        <w:t xml:space="preserve"> </w:t>
      </w:r>
      <w:r w:rsidR="00CD5965" w:rsidRPr="00CD5965">
        <w:rPr>
          <w:position w:val="-24"/>
        </w:rPr>
        <w:object w:dxaOrig="240" w:dyaOrig="620">
          <v:shape id="_x0000_i1033" type="#_x0000_t75" style="width:12pt;height:30.75pt" o:ole="">
            <v:imagedata r:id="rId17" o:title=""/>
          </v:shape>
          <o:OLEObject Type="Embed" ProgID="Equation.DSMT4" ShapeID="_x0000_i1033" DrawAspect="Content" ObjectID="_1476348881" r:id="rId23"/>
        </w:object>
      </w:r>
      <w:r w:rsidR="00CD5965">
        <w:t xml:space="preserve">              </w:t>
      </w:r>
      <w:r w:rsidR="00D550DA">
        <w:tab/>
      </w:r>
      <w:r w:rsidR="00CD5965">
        <w:t xml:space="preserve">       (d)</w:t>
      </w:r>
      <w:r w:rsidR="00CD5965" w:rsidRPr="00CD5965">
        <w:t xml:space="preserve"> </w:t>
      </w:r>
      <w:r w:rsidR="00CD5965" w:rsidRPr="00CD5965">
        <w:rPr>
          <w:position w:val="-24"/>
        </w:rPr>
        <w:object w:dxaOrig="240" w:dyaOrig="620">
          <v:shape id="_x0000_i1034" type="#_x0000_t75" style="width:12pt;height:30.75pt" o:ole="">
            <v:imagedata r:id="rId15" o:title=""/>
          </v:shape>
          <o:OLEObject Type="Embed" ProgID="Equation.DSMT4" ShapeID="_x0000_i1034" DrawAspect="Content" ObjectID="_1476348882" r:id="rId24"/>
        </w:object>
      </w:r>
    </w:p>
    <w:p w:rsidR="00CD5965" w:rsidRDefault="00875C67" w:rsidP="004610EC">
      <w:pPr>
        <w:pStyle w:val="NoSpacing"/>
      </w:pPr>
      <w:r>
        <w:t>7. If</w:t>
      </w:r>
      <w:r w:rsidR="00D550DA">
        <w:t xml:space="preserve"> A</w:t>
      </w:r>
      <w:r w:rsidR="00CD5965">
        <w:t xml:space="preserve"> one of the point of trisection of segment </w:t>
      </w:r>
      <w:r w:rsidR="00A37B20">
        <w:t>joining</w:t>
      </w:r>
      <w:r w:rsidR="00CD5965">
        <w:t xml:space="preserve"> B and C</w:t>
      </w:r>
      <w:r>
        <w:t>, then</w:t>
      </w:r>
      <w:r w:rsidR="00CD5965">
        <w:t xml:space="preserve"> A divides BC in the ratio of:</w:t>
      </w:r>
    </w:p>
    <w:p w:rsidR="00CD5965" w:rsidRDefault="004610EC" w:rsidP="004610EC">
      <w:pPr>
        <w:pStyle w:val="NoSpacing"/>
      </w:pPr>
      <w:r>
        <w:t xml:space="preserve">         </w:t>
      </w:r>
      <w:r w:rsidR="00CD5965">
        <w:t>(a)2 :1 or</w:t>
      </w:r>
      <w:r w:rsidR="00D550DA">
        <w:t xml:space="preserve"> </w:t>
      </w:r>
      <w:r w:rsidR="00CD5965">
        <w:t>3:1          (b) 1:2  or 3:1           (c</w:t>
      </w:r>
      <w:r w:rsidR="00A37B20">
        <w:t>)</w:t>
      </w:r>
      <w:r w:rsidR="00D550DA">
        <w:t xml:space="preserve"> </w:t>
      </w:r>
      <w:r w:rsidR="00A37B20">
        <w:t>1:3 or</w:t>
      </w:r>
      <w:r w:rsidR="00D550DA">
        <w:t xml:space="preserve"> </w:t>
      </w:r>
      <w:r w:rsidR="00A37B20">
        <w:t>3:1                (d)</w:t>
      </w:r>
      <w:r w:rsidR="00D550DA">
        <w:t xml:space="preserve"> </w:t>
      </w:r>
      <w:r w:rsidR="00A37B20">
        <w:t xml:space="preserve">1:2 </w:t>
      </w:r>
      <w:r w:rsidR="00CD5965">
        <w:t>or</w:t>
      </w:r>
      <w:r w:rsidR="00D550DA">
        <w:t xml:space="preserve"> </w:t>
      </w:r>
      <w:r w:rsidR="00CD5965">
        <w:t>2:1</w:t>
      </w:r>
    </w:p>
    <w:p w:rsidR="00CD5965" w:rsidRDefault="00A37B20" w:rsidP="004610EC">
      <w:pPr>
        <w:pStyle w:val="NoSpacing"/>
      </w:pPr>
      <w:r>
        <w:t>8. The</w:t>
      </w:r>
      <w:r w:rsidR="00CD5965">
        <w:t xml:space="preserve"> angle through which the minute hand of a clock moves from 8 AM to 8:35 AM is :</w:t>
      </w:r>
    </w:p>
    <w:p w:rsidR="00CD5965" w:rsidRDefault="004610EC" w:rsidP="004610EC">
      <w:pPr>
        <w:pStyle w:val="NoSpacing"/>
        <w:rPr>
          <w:sz w:val="24"/>
          <w:vertAlign w:val="superscript"/>
        </w:rPr>
      </w:pPr>
      <w:r>
        <w:t xml:space="preserve">        </w:t>
      </w:r>
      <w:r w:rsidR="00CD5965">
        <w:t>(a)210</w:t>
      </w:r>
      <w:r w:rsidR="00CD5965" w:rsidRPr="00CD5965">
        <w:rPr>
          <w:sz w:val="24"/>
          <w:vertAlign w:val="superscript"/>
        </w:rPr>
        <w:t>0</w:t>
      </w:r>
      <w:r w:rsidR="00CD5965">
        <w:t xml:space="preserve">            </w:t>
      </w:r>
      <w:r w:rsidR="00D550DA">
        <w:tab/>
      </w:r>
      <w:r w:rsidR="00CD5965">
        <w:t xml:space="preserve">  (b)90</w:t>
      </w:r>
      <w:r w:rsidR="00CD5965" w:rsidRPr="00CD5965">
        <w:rPr>
          <w:sz w:val="24"/>
          <w:vertAlign w:val="superscript"/>
        </w:rPr>
        <w:t>0</w:t>
      </w:r>
      <w:r w:rsidR="00CD5965">
        <w:t xml:space="preserve">     </w:t>
      </w:r>
      <w:r w:rsidR="00D550DA">
        <w:tab/>
      </w:r>
      <w:r w:rsidR="00CD5965">
        <w:t xml:space="preserve">     (c) 60</w:t>
      </w:r>
      <w:r w:rsidR="00CD5965" w:rsidRPr="00CD5965">
        <w:rPr>
          <w:sz w:val="24"/>
          <w:vertAlign w:val="superscript"/>
        </w:rPr>
        <w:t>0</w:t>
      </w:r>
      <w:r w:rsidR="00CD5965">
        <w:t xml:space="preserve">         </w:t>
      </w:r>
      <w:r w:rsidR="00D550DA">
        <w:tab/>
      </w:r>
      <w:r w:rsidR="00CD5965">
        <w:t xml:space="preserve"> </w:t>
      </w:r>
      <w:r w:rsidR="00D550DA">
        <w:tab/>
      </w:r>
      <w:r w:rsidR="00CD5965">
        <w:t xml:space="preserve">   (d) 45</w:t>
      </w:r>
      <w:r w:rsidR="00CD5965" w:rsidRPr="00CD5965">
        <w:rPr>
          <w:sz w:val="24"/>
          <w:vertAlign w:val="superscript"/>
        </w:rPr>
        <w:t>0</w:t>
      </w:r>
    </w:p>
    <w:p w:rsidR="008E5023" w:rsidRDefault="008E5023" w:rsidP="004610EC">
      <w:pPr>
        <w:pStyle w:val="NoSpacing"/>
      </w:pPr>
    </w:p>
    <w:p w:rsidR="0014265D" w:rsidRDefault="0014265D" w:rsidP="004610EC">
      <w:pPr>
        <w:pStyle w:val="NoSpacing"/>
        <w:ind w:left="2880" w:firstLine="720"/>
        <w:rPr>
          <w:b/>
        </w:rPr>
      </w:pPr>
    </w:p>
    <w:p w:rsidR="0014265D" w:rsidRPr="004610EC" w:rsidRDefault="0014265D" w:rsidP="004610EC">
      <w:pPr>
        <w:pStyle w:val="NoSpacing"/>
        <w:ind w:left="2880" w:firstLine="720"/>
        <w:rPr>
          <w:b/>
        </w:rPr>
      </w:pPr>
    </w:p>
    <w:p w:rsidR="00CD5965" w:rsidRDefault="00C52175" w:rsidP="004610EC">
      <w:pPr>
        <w:pStyle w:val="NoSpacing"/>
      </w:pPr>
      <w:r w:rsidRPr="00C52175">
        <w:rPr>
          <w:b/>
          <w:noProof/>
        </w:rPr>
        <w:lastRenderedPageBreak/>
        <w:pict>
          <v:shape id="_x0000_s1052" type="#_x0000_t202" style="position:absolute;margin-left:174pt;margin-top:-27.6pt;width:72.35pt;height:24.55pt;z-index:251659264;mso-width-relative:margin;mso-height-relative:margin" fillcolor="white [3201]" strokecolor="#666 [1936]" strokeweight="1pt">
            <v:fill color2="#999 [1296]" focusposition="1" focussize="" focus="100%" type="gradient"/>
            <v:shadow on="t" type="perspective" color="#7f7f7f [1601]" opacity=".5" offset="1pt" offset2="-3pt"/>
            <v:textbox style="mso-next-textbox:#_x0000_s1052">
              <w:txbxContent>
                <w:p w:rsidR="0014265D" w:rsidRPr="00254FAF" w:rsidRDefault="0014265D" w:rsidP="0014265D">
                  <w:pPr>
                    <w:rPr>
                      <w:sz w:val="24"/>
                    </w:rPr>
                  </w:pPr>
                  <w:r>
                    <w:rPr>
                      <w:b/>
                      <w:sz w:val="24"/>
                    </w:rPr>
                    <w:t>Section -‘B</w:t>
                  </w:r>
                  <w:r w:rsidRPr="00254FAF">
                    <w:rPr>
                      <w:b/>
                      <w:sz w:val="24"/>
                    </w:rPr>
                    <w:t>’</w:t>
                  </w:r>
                </w:p>
              </w:txbxContent>
            </v:textbox>
          </v:shape>
        </w:pict>
      </w:r>
      <w:r w:rsidR="00D550DA">
        <w:t>9. If</w:t>
      </w:r>
      <w:r w:rsidR="00CD5965">
        <w:t xml:space="preserve"> one roof of the quadratic equation </w:t>
      </w:r>
      <w:r w:rsidR="00CD5965" w:rsidRPr="00CD5965">
        <w:rPr>
          <w:position w:val="-10"/>
        </w:rPr>
        <w:object w:dxaOrig="1540" w:dyaOrig="360">
          <v:shape id="_x0000_i1035" type="#_x0000_t75" style="width:77.25pt;height:18pt" o:ole="">
            <v:imagedata r:id="rId25" o:title=""/>
          </v:shape>
          <o:OLEObject Type="Embed" ProgID="Equation.DSMT4" ShapeID="_x0000_i1035" DrawAspect="Content" ObjectID="_1476348883" r:id="rId26"/>
        </w:object>
      </w:r>
      <w:r w:rsidR="00CD5965">
        <w:t>is twice the other root, find the value of q.</w:t>
      </w:r>
    </w:p>
    <w:p w:rsidR="00CD5965" w:rsidRDefault="00CD5965" w:rsidP="004610EC">
      <w:pPr>
        <w:pStyle w:val="NoSpacing"/>
      </w:pPr>
      <w:r>
        <w:t>10</w:t>
      </w:r>
      <w:r w:rsidR="00D550DA">
        <w:t>. If</w:t>
      </w:r>
      <w:r>
        <w:t xml:space="preserve"> </w:t>
      </w:r>
      <w:r w:rsidRPr="00CD5965">
        <w:rPr>
          <w:position w:val="-10"/>
        </w:rPr>
        <w:object w:dxaOrig="440" w:dyaOrig="320">
          <v:shape id="_x0000_i1036" type="#_x0000_t75" style="width:21.75pt;height:15.75pt" o:ole="">
            <v:imagedata r:id="rId27" o:title=""/>
          </v:shape>
          <o:OLEObject Type="Embed" ProgID="Equation.DSMT4" ShapeID="_x0000_i1036" DrawAspect="Content" ObjectID="_1476348884" r:id="rId28"/>
        </w:object>
      </w:r>
      <w:r>
        <w:t xml:space="preserve">are root of the quadratic equation </w:t>
      </w:r>
      <w:r w:rsidRPr="00CD5965">
        <w:rPr>
          <w:position w:val="-28"/>
        </w:rPr>
        <w:object w:dxaOrig="2940" w:dyaOrig="660">
          <v:shape id="_x0000_i1037" type="#_x0000_t75" style="width:147pt;height:33pt" o:ole="">
            <v:imagedata r:id="rId29" o:title=""/>
          </v:shape>
          <o:OLEObject Type="Embed" ProgID="Equation.DSMT4" ShapeID="_x0000_i1037" DrawAspect="Content" ObjectID="_1476348885" r:id="rId30"/>
        </w:object>
      </w:r>
    </w:p>
    <w:p w:rsidR="004610EC" w:rsidRDefault="00CD5965" w:rsidP="004610EC">
      <w:pPr>
        <w:pStyle w:val="NoSpacing"/>
      </w:pPr>
      <w:r>
        <w:t>11</w:t>
      </w:r>
      <w:r w:rsidR="00D550DA">
        <w:t>. DA</w:t>
      </w:r>
      <w:r>
        <w:t xml:space="preserve"> and DB are the tangents drawn from D,</w:t>
      </w:r>
      <w:r w:rsidR="00A37B20">
        <w:t xml:space="preserve"> </w:t>
      </w:r>
      <w:r>
        <w:t xml:space="preserve">to the circle with centre O,at A and respectively .If </w:t>
      </w:r>
      <w:r w:rsidR="004610EC">
        <w:t xml:space="preserve">  </w:t>
      </w:r>
    </w:p>
    <w:p w:rsidR="00CD5965" w:rsidRDefault="004610EC" w:rsidP="004610EC">
      <w:pPr>
        <w:pStyle w:val="NoSpacing"/>
      </w:pPr>
      <w:r>
        <w:t xml:space="preserve">        </w:t>
      </w:r>
      <w:r w:rsidR="00CD5965" w:rsidRPr="00CD5965">
        <w:rPr>
          <w:position w:val="-10"/>
        </w:rPr>
        <w:object w:dxaOrig="2540" w:dyaOrig="360">
          <v:shape id="_x0000_i1038" type="#_x0000_t75" style="width:126.75pt;height:18pt" o:ole="">
            <v:imagedata r:id="rId31" o:title=""/>
          </v:shape>
          <o:OLEObject Type="Embed" ProgID="Equation.DSMT4" ShapeID="_x0000_i1038" DrawAspect="Content" ObjectID="_1476348886" r:id="rId32"/>
        </w:object>
      </w:r>
    </w:p>
    <w:p w:rsidR="00A37B20" w:rsidRDefault="00A37B20" w:rsidP="00BE6A56">
      <w:pPr>
        <w:pStyle w:val="NoSpacing"/>
        <w:jc w:val="center"/>
      </w:pPr>
      <w:r w:rsidRPr="00A37B20">
        <w:rPr>
          <w:noProof/>
        </w:rPr>
        <w:drawing>
          <wp:inline distT="0" distB="0" distL="0" distR="0">
            <wp:extent cx="2171700" cy="1666875"/>
            <wp:effectExtent l="19050" t="0" r="0" b="0"/>
            <wp:docPr id="2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1668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B20" w:rsidRDefault="00A37B20" w:rsidP="004610EC">
      <w:pPr>
        <w:pStyle w:val="NoSpacing"/>
      </w:pPr>
    </w:p>
    <w:p w:rsidR="00CD5965" w:rsidRDefault="00CD5965" w:rsidP="004610EC">
      <w:pPr>
        <w:pStyle w:val="NoSpacing"/>
      </w:pPr>
      <w:r>
        <w:t>12</w:t>
      </w:r>
      <w:r w:rsidR="00D550DA">
        <w:t>. FG</w:t>
      </w:r>
      <w:r>
        <w:t xml:space="preserve"> is tangent to the circle with centre A.</w:t>
      </w:r>
      <w:r w:rsidR="00A37B20">
        <w:t xml:space="preserve"> </w:t>
      </w:r>
      <w:r w:rsidR="002D34E8">
        <w:t xml:space="preserve">If </w:t>
      </w:r>
      <w:r w:rsidRPr="00CD5965">
        <w:rPr>
          <w:position w:val="-10"/>
        </w:rPr>
        <w:object w:dxaOrig="3260" w:dyaOrig="360">
          <v:shape id="_x0000_i1039" type="#_x0000_t75" style="width:162.75pt;height:18pt" o:ole="">
            <v:imagedata r:id="rId34" o:title=""/>
          </v:shape>
          <o:OLEObject Type="Embed" ProgID="Equation.DSMT4" ShapeID="_x0000_i1039" DrawAspect="Content" ObjectID="_1476348887" r:id="rId35"/>
        </w:object>
      </w:r>
      <w:r>
        <w:t>and</w:t>
      </w:r>
      <w:r w:rsidRPr="00CD5965">
        <w:rPr>
          <w:position w:val="-6"/>
        </w:rPr>
        <w:object w:dxaOrig="760" w:dyaOrig="279">
          <v:shape id="_x0000_i1040" type="#_x0000_t75" style="width:38.25pt;height:14.25pt" o:ole="">
            <v:imagedata r:id="rId36" o:title=""/>
          </v:shape>
          <o:OLEObject Type="Embed" ProgID="Equation.DSMT4" ShapeID="_x0000_i1040" DrawAspect="Content" ObjectID="_1476348888" r:id="rId37"/>
        </w:object>
      </w:r>
    </w:p>
    <w:p w:rsidR="00BE6A56" w:rsidRDefault="00BE6A56" w:rsidP="00BE6A56">
      <w:pPr>
        <w:pStyle w:val="NoSpacing"/>
        <w:jc w:val="center"/>
      </w:pPr>
      <w:r w:rsidRPr="00BE6A56">
        <w:rPr>
          <w:noProof/>
        </w:rPr>
        <w:drawing>
          <wp:inline distT="0" distB="0" distL="0" distR="0">
            <wp:extent cx="2171700" cy="1704975"/>
            <wp:effectExtent l="19050" t="0" r="0" b="0"/>
            <wp:docPr id="3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5965" w:rsidRDefault="003A72DD" w:rsidP="004610EC">
      <w:pPr>
        <w:pStyle w:val="NoSpacing"/>
      </w:pPr>
      <w:r>
        <w:t>13</w:t>
      </w:r>
      <w:r w:rsidR="00D550DA">
        <w:t>. A</w:t>
      </w:r>
      <w:r>
        <w:t xml:space="preserve"> card is drawn from a well shuffled deck of 52 cards .Find the probability of getting</w:t>
      </w:r>
    </w:p>
    <w:p w:rsidR="003A72DD" w:rsidRDefault="004610EC" w:rsidP="004610EC">
      <w:pPr>
        <w:pStyle w:val="NoSpacing"/>
      </w:pPr>
      <w:r>
        <w:t xml:space="preserve">       </w:t>
      </w:r>
      <w:r w:rsidR="003A72DD">
        <w:t>(a)A king of red colour.            (ii)a jeck of hearts</w:t>
      </w:r>
    </w:p>
    <w:p w:rsidR="004610EC" w:rsidRDefault="003A72DD" w:rsidP="004610EC">
      <w:pPr>
        <w:pStyle w:val="NoSpacing"/>
      </w:pPr>
      <w:r>
        <w:t>14</w:t>
      </w:r>
      <w:r w:rsidR="000C46A3">
        <w:t>. A</w:t>
      </w:r>
      <w:r>
        <w:t xml:space="preserve"> cylindrical tank has a capacity of 6160 cu.m.Find its </w:t>
      </w:r>
      <w:r w:rsidR="002D34E8">
        <w:t>depth, if</w:t>
      </w:r>
      <w:r>
        <w:t xml:space="preserve"> its radius is 14 m. Calculate the cost of </w:t>
      </w:r>
    </w:p>
    <w:p w:rsidR="003A72DD" w:rsidRDefault="004610EC" w:rsidP="004610EC">
      <w:pPr>
        <w:pStyle w:val="NoSpacing"/>
      </w:pPr>
      <w:r>
        <w:t xml:space="preserve">      </w:t>
      </w:r>
      <w:r w:rsidR="003A72DD">
        <w:t>painting its curved surface (outer ) at the rate of Rs 3/m</w:t>
      </w:r>
      <w:r w:rsidR="003A72DD" w:rsidRPr="003A72DD">
        <w:rPr>
          <w:sz w:val="24"/>
          <w:vertAlign w:val="superscript"/>
        </w:rPr>
        <w:t>2</w:t>
      </w:r>
      <w:r w:rsidR="003A72DD">
        <w:t>.</w:t>
      </w:r>
    </w:p>
    <w:p w:rsidR="0014265D" w:rsidRPr="0014265D" w:rsidRDefault="00C52175" w:rsidP="004610EC">
      <w:pPr>
        <w:pStyle w:val="NoSpacing"/>
        <w:rPr>
          <w:b/>
          <w:sz w:val="24"/>
        </w:rPr>
      </w:pPr>
      <w:r w:rsidRPr="00C52175">
        <w:rPr>
          <w:noProof/>
        </w:rPr>
        <w:pict>
          <v:shape id="_x0000_s1054" type="#_x0000_t202" style="position:absolute;margin-left:185.25pt;margin-top:1.75pt;width:72.35pt;height:24.55pt;z-index:251660288;mso-width-relative:margin;mso-height-relative:margin" fillcolor="white [3201]" strokecolor="#666 [1936]" strokeweight="1pt">
            <v:fill color2="#999 [1296]" focusposition="1" focussize="" focus="100%" type="gradient"/>
            <v:shadow on="t" type="perspective" color="#7f7f7f [1601]" opacity=".5" offset="1pt" offset2="-3pt"/>
            <v:textbox style="mso-next-textbox:#_x0000_s1054">
              <w:txbxContent>
                <w:p w:rsidR="0014265D" w:rsidRPr="00254FAF" w:rsidRDefault="0014265D" w:rsidP="0014265D">
                  <w:pPr>
                    <w:rPr>
                      <w:sz w:val="24"/>
                    </w:rPr>
                  </w:pPr>
                  <w:r>
                    <w:rPr>
                      <w:b/>
                      <w:sz w:val="24"/>
                    </w:rPr>
                    <w:t>Section -‘C</w:t>
                  </w:r>
                  <w:r w:rsidRPr="00254FAF">
                    <w:rPr>
                      <w:b/>
                      <w:sz w:val="24"/>
                    </w:rPr>
                    <w:t>’</w:t>
                  </w:r>
                </w:p>
              </w:txbxContent>
            </v:textbox>
          </v:shape>
        </w:pict>
      </w:r>
      <w:r w:rsidR="004610EC">
        <w:t xml:space="preserve"> </w:t>
      </w:r>
      <w:r w:rsidR="004610EC">
        <w:tab/>
      </w:r>
      <w:r w:rsidR="004610EC">
        <w:tab/>
      </w:r>
      <w:r w:rsidR="004610EC">
        <w:tab/>
      </w:r>
      <w:r w:rsidR="004610EC">
        <w:tab/>
      </w:r>
      <w:r w:rsidR="004610EC">
        <w:tab/>
      </w:r>
    </w:p>
    <w:p w:rsidR="0014265D" w:rsidRDefault="0014265D" w:rsidP="004610EC">
      <w:pPr>
        <w:pStyle w:val="NoSpacing"/>
      </w:pPr>
    </w:p>
    <w:p w:rsidR="003A72DD" w:rsidRDefault="003A72DD" w:rsidP="004610EC">
      <w:pPr>
        <w:pStyle w:val="NoSpacing"/>
      </w:pPr>
      <w:r>
        <w:t>15</w:t>
      </w:r>
      <w:r w:rsidR="002D34E8">
        <w:t>. Solve</w:t>
      </w:r>
      <w:r>
        <w:t xml:space="preserve"> for </w:t>
      </w:r>
      <w:r w:rsidRPr="003A72DD">
        <w:rPr>
          <w:position w:val="-10"/>
        </w:rPr>
        <w:object w:dxaOrig="3000" w:dyaOrig="360">
          <v:shape id="_x0000_i1041" type="#_x0000_t75" style="width:150pt;height:18pt" o:ole="">
            <v:imagedata r:id="rId39" o:title=""/>
          </v:shape>
          <o:OLEObject Type="Embed" ProgID="Equation.DSMT4" ShapeID="_x0000_i1041" DrawAspect="Content" ObjectID="_1476348889" r:id="rId40"/>
        </w:object>
      </w:r>
    </w:p>
    <w:p w:rsidR="003A72DD" w:rsidRDefault="003A72DD" w:rsidP="004610EC">
      <w:pPr>
        <w:pStyle w:val="NoSpacing"/>
      </w:pPr>
      <w:r>
        <w:t>16</w:t>
      </w:r>
      <w:r w:rsidR="002D34E8">
        <w:t>. Solve</w:t>
      </w:r>
      <w:r>
        <w:t xml:space="preserve"> the quadratic equation </w:t>
      </w:r>
      <w:r w:rsidRPr="003A72DD">
        <w:rPr>
          <w:position w:val="-6"/>
        </w:rPr>
        <w:object w:dxaOrig="1520" w:dyaOrig="320">
          <v:shape id="_x0000_i1042" type="#_x0000_t75" style="width:75.75pt;height:15.75pt" o:ole="">
            <v:imagedata r:id="rId41" o:title=""/>
          </v:shape>
          <o:OLEObject Type="Embed" ProgID="Equation.DSMT4" ShapeID="_x0000_i1042" DrawAspect="Content" ObjectID="_1476348890" r:id="rId42"/>
        </w:object>
      </w:r>
      <w:r>
        <w:t xml:space="preserve">by the method of completing the squares </w:t>
      </w:r>
    </w:p>
    <w:p w:rsidR="003A72DD" w:rsidRDefault="003A72DD" w:rsidP="004610EC">
      <w:pPr>
        <w:pStyle w:val="NoSpacing"/>
      </w:pPr>
      <w:r>
        <w:t>17</w:t>
      </w:r>
      <w:r w:rsidR="002D34E8">
        <w:t>. Prove</w:t>
      </w:r>
      <w:r>
        <w:t xml:space="preserve"> that the tangents drawn from an external point to a circle are equal.</w:t>
      </w:r>
    </w:p>
    <w:p w:rsidR="002D34E8" w:rsidRDefault="003A72DD" w:rsidP="004610EC">
      <w:pPr>
        <w:pStyle w:val="NoSpacing"/>
      </w:pPr>
      <w:r>
        <w:t>18</w:t>
      </w:r>
      <w:r w:rsidR="002D34E8">
        <w:t>. Solution</w:t>
      </w:r>
      <w:r>
        <w:t xml:space="preserve"> A and B are </w:t>
      </w:r>
      <w:r w:rsidRPr="003A72DD">
        <w:rPr>
          <w:position w:val="-10"/>
        </w:rPr>
        <w:object w:dxaOrig="960" w:dyaOrig="380">
          <v:shape id="_x0000_i1043" type="#_x0000_t75" style="width:48pt;height:18.75pt" o:ole="">
            <v:imagedata r:id="rId43" o:title=""/>
          </v:shape>
          <o:OLEObject Type="Embed" ProgID="Equation.DSMT4" ShapeID="_x0000_i1043" DrawAspect="Content" ObjectID="_1476348891" r:id="rId44"/>
        </w:object>
      </w:r>
      <w:r>
        <w:t xml:space="preserve">km apart .Each station sights an airplane at angle of </w:t>
      </w:r>
      <w:r w:rsidR="00A37B20">
        <w:t>elevation</w:t>
      </w:r>
      <w:r>
        <w:t xml:space="preserve"> 30</w:t>
      </w:r>
      <w:r w:rsidR="002D34E8" w:rsidRPr="002D34E8">
        <w:rPr>
          <w:sz w:val="24"/>
          <w:vertAlign w:val="superscript"/>
        </w:rPr>
        <w:t>0</w:t>
      </w:r>
      <w:r>
        <w:t xml:space="preserve"> </w:t>
      </w:r>
      <w:r w:rsidR="002D34E8">
        <w:t xml:space="preserve">  </w:t>
      </w:r>
    </w:p>
    <w:p w:rsidR="003A72DD" w:rsidRDefault="002D34E8" w:rsidP="004610EC">
      <w:pPr>
        <w:pStyle w:val="NoSpacing"/>
      </w:pPr>
      <w:r>
        <w:t xml:space="preserve">        </w:t>
      </w:r>
      <w:r w:rsidR="003A72DD">
        <w:t xml:space="preserve">and </w:t>
      </w:r>
      <w:r w:rsidR="004610EC">
        <w:t xml:space="preserve"> </w:t>
      </w:r>
      <w:r w:rsidR="003A72DD">
        <w:t>45</w:t>
      </w:r>
      <w:r w:rsidR="003A72DD" w:rsidRPr="0022038A">
        <w:rPr>
          <w:sz w:val="24"/>
          <w:vertAlign w:val="superscript"/>
        </w:rPr>
        <w:t xml:space="preserve">0 </w:t>
      </w:r>
      <w:r w:rsidR="003A72DD">
        <w:t>as shown in figure .Find the altitude of the airplane</w:t>
      </w:r>
      <w:r w:rsidR="0022038A">
        <w:t>.</w:t>
      </w:r>
    </w:p>
    <w:p w:rsidR="00BE6A56" w:rsidRDefault="00BE6A56" w:rsidP="00BE6A56">
      <w:pPr>
        <w:pStyle w:val="NoSpacing"/>
        <w:jc w:val="center"/>
      </w:pPr>
      <w:r>
        <w:rPr>
          <w:noProof/>
        </w:rPr>
        <w:lastRenderedPageBreak/>
        <w:drawing>
          <wp:inline distT="0" distB="0" distL="0" distR="0">
            <wp:extent cx="2743200" cy="1514475"/>
            <wp:effectExtent l="1905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038A" w:rsidRDefault="0022038A" w:rsidP="004610EC">
      <w:pPr>
        <w:pStyle w:val="NoSpacing"/>
      </w:pPr>
      <w:r>
        <w:t>19</w:t>
      </w:r>
      <w:r w:rsidR="000C46A3">
        <w:t>. The</w:t>
      </w:r>
      <w:r>
        <w:t xml:space="preserve"> two vertices of an equilateral triangle are (-2</w:t>
      </w:r>
      <w:r w:rsidR="002D34E8">
        <w:t>, 0</w:t>
      </w:r>
      <w:r>
        <w:t>) and (2</w:t>
      </w:r>
      <w:r w:rsidR="002D34E8">
        <w:t>, 0</w:t>
      </w:r>
      <w:r>
        <w:t>)</w:t>
      </w:r>
      <w:r w:rsidR="002D34E8">
        <w:t>, Find</w:t>
      </w:r>
      <w:r>
        <w:t xml:space="preserve"> the third vertex.</w:t>
      </w:r>
    </w:p>
    <w:p w:rsidR="000C46A3" w:rsidRDefault="0022038A" w:rsidP="004610EC">
      <w:pPr>
        <w:pStyle w:val="NoSpacing"/>
      </w:pPr>
      <w:r>
        <w:t>20</w:t>
      </w:r>
      <w:r w:rsidR="000C46A3">
        <w:t>. Find</w:t>
      </w:r>
      <w:r>
        <w:t xml:space="preserve"> the area of a triangle having vertices as </w:t>
      </w:r>
      <w:r w:rsidR="002D34E8" w:rsidRPr="0022038A">
        <w:rPr>
          <w:position w:val="-14"/>
        </w:rPr>
        <w:object w:dxaOrig="3280" w:dyaOrig="400">
          <v:shape id="_x0000_i1044" type="#_x0000_t75" style="width:164.25pt;height:20.25pt" o:ole="">
            <v:imagedata r:id="rId46" o:title=""/>
          </v:shape>
          <o:OLEObject Type="Embed" ProgID="Equation.DSMT4" ShapeID="_x0000_i1044" DrawAspect="Content" ObjectID="_1476348892" r:id="rId47"/>
        </w:object>
      </w:r>
      <w:r>
        <w:t xml:space="preserve">.Justify your </w:t>
      </w:r>
    </w:p>
    <w:p w:rsidR="0022038A" w:rsidRDefault="000C46A3" w:rsidP="004610EC">
      <w:pPr>
        <w:pStyle w:val="NoSpacing"/>
      </w:pPr>
      <w:r>
        <w:t xml:space="preserve">      </w:t>
      </w:r>
      <w:r w:rsidR="0022038A">
        <w:t>answer.</w:t>
      </w:r>
    </w:p>
    <w:p w:rsidR="004610EC" w:rsidRDefault="0022038A" w:rsidP="004610EC">
      <w:pPr>
        <w:pStyle w:val="NoSpacing"/>
      </w:pPr>
      <w:r>
        <w:t>21</w:t>
      </w:r>
      <w:r w:rsidR="000C46A3">
        <w:t>. A</w:t>
      </w:r>
      <w:r>
        <w:t xml:space="preserve"> toy is in the form of cone of radius 3.5 cm mounted on a hemisphere o same </w:t>
      </w:r>
      <w:r w:rsidR="002D34E8">
        <w:t>radius. The</w:t>
      </w:r>
      <w:r>
        <w:t xml:space="preserve"> total </w:t>
      </w:r>
    </w:p>
    <w:p w:rsidR="0022038A" w:rsidRDefault="004610EC" w:rsidP="004610EC">
      <w:pPr>
        <w:pStyle w:val="NoSpacing"/>
      </w:pPr>
      <w:r>
        <w:t xml:space="preserve">       </w:t>
      </w:r>
      <w:r w:rsidR="0022038A">
        <w:t>height of the toy is 15.5 cm.Find the total surface area of the toy.</w:t>
      </w:r>
    </w:p>
    <w:p w:rsidR="0022038A" w:rsidRDefault="0022038A" w:rsidP="004610EC">
      <w:pPr>
        <w:pStyle w:val="NoSpacing"/>
      </w:pPr>
      <w:r>
        <w:t>22</w:t>
      </w:r>
      <w:r w:rsidR="002D34E8">
        <w:t>. Find</w:t>
      </w:r>
      <w:r>
        <w:t xml:space="preserve"> the area of the shaded region in </w:t>
      </w:r>
      <w:r w:rsidR="002D34E8">
        <w:t>figure, if</w:t>
      </w:r>
      <w:r>
        <w:t xml:space="preserve"> PQ=24 cm</w:t>
      </w:r>
      <w:r w:rsidR="002D34E8">
        <w:t>, PR</w:t>
      </w:r>
      <w:r>
        <w:t>=7cm and O is the centre of the circle.</w:t>
      </w:r>
    </w:p>
    <w:p w:rsidR="00276947" w:rsidRDefault="00276947" w:rsidP="00276947">
      <w:pPr>
        <w:pStyle w:val="NoSpacing"/>
        <w:jc w:val="center"/>
      </w:pPr>
      <w:r>
        <w:rPr>
          <w:noProof/>
        </w:rPr>
        <w:drawing>
          <wp:inline distT="0" distB="0" distL="0" distR="0">
            <wp:extent cx="2466975" cy="1419225"/>
            <wp:effectExtent l="19050" t="0" r="9525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10EC" w:rsidRPr="002D34E8" w:rsidRDefault="0022038A" w:rsidP="002D34E8">
      <w:pPr>
        <w:pStyle w:val="NoSpacing"/>
      </w:pPr>
      <w:r>
        <w:t>23</w:t>
      </w:r>
      <w:r w:rsidR="002D34E8">
        <w:t>.</w:t>
      </w:r>
      <w:r w:rsidR="002D34E8" w:rsidRPr="002D34E8">
        <w:t xml:space="preserve"> A</w:t>
      </w:r>
      <w:r w:rsidRPr="002D34E8">
        <w:t xml:space="preserve"> gulab jamun contain sugar syrup up to 35% of its volume .Find approximately how much sugar </w:t>
      </w:r>
      <w:r w:rsidR="004610EC" w:rsidRPr="002D34E8">
        <w:t xml:space="preserve">       </w:t>
      </w:r>
    </w:p>
    <w:p w:rsidR="004610EC" w:rsidRPr="002D34E8" w:rsidRDefault="004610EC" w:rsidP="002D34E8">
      <w:pPr>
        <w:pStyle w:val="NoSpacing"/>
      </w:pPr>
      <w:r w:rsidRPr="002D34E8">
        <w:t xml:space="preserve">       </w:t>
      </w:r>
      <w:r w:rsidR="0022038A" w:rsidRPr="002D34E8">
        <w:t xml:space="preserve">syrup would be found in 20 gulab jamuns ,each shaped like a cylinder with hemispherical ends with </w:t>
      </w:r>
    </w:p>
    <w:p w:rsidR="0022038A" w:rsidRPr="002D34E8" w:rsidRDefault="004610EC" w:rsidP="002D34E8">
      <w:pPr>
        <w:pStyle w:val="NoSpacing"/>
      </w:pPr>
      <w:r w:rsidRPr="002D34E8">
        <w:t xml:space="preserve">        </w:t>
      </w:r>
      <w:r w:rsidR="0022038A" w:rsidRPr="002D34E8">
        <w:t>total length 7 cm and diameter 3 cm.</w:t>
      </w:r>
    </w:p>
    <w:p w:rsidR="004610EC" w:rsidRDefault="0022038A" w:rsidP="004610EC">
      <w:pPr>
        <w:pStyle w:val="NoSpacing"/>
      </w:pPr>
      <w:r>
        <w:t>24</w:t>
      </w:r>
      <w:r w:rsidR="002D34E8">
        <w:t>. If</w:t>
      </w:r>
      <w:r>
        <w:t xml:space="preserve"> h,c and v respectively are the height ,the curved surface area and volume of cone ,then prove that </w:t>
      </w:r>
    </w:p>
    <w:p w:rsidR="0022038A" w:rsidRDefault="00C52175" w:rsidP="004610EC">
      <w:pPr>
        <w:pStyle w:val="NoSpacing"/>
        <w:rPr>
          <w:position w:val="-6"/>
        </w:rPr>
      </w:pPr>
      <w:r w:rsidRPr="00C52175">
        <w:rPr>
          <w:b/>
          <w:noProof/>
          <w:position w:val="-6"/>
        </w:rPr>
        <w:pict>
          <v:shape id="_x0000_s1055" type="#_x0000_t202" style="position:absolute;margin-left:177pt;margin-top:11.25pt;width:72.35pt;height:24.55pt;z-index:251661312;mso-width-relative:margin;mso-height-relative:margin" fillcolor="white [3201]" strokecolor="#666 [1936]" strokeweight="1pt">
            <v:fill color2="#999 [1296]" focusposition="1" focussize="" focus="100%" type="gradient"/>
            <v:shadow on="t" type="perspective" color="#7f7f7f [1601]" opacity=".5" offset="1pt" offset2="-3pt"/>
            <v:textbox style="mso-next-textbox:#_x0000_s1055">
              <w:txbxContent>
                <w:p w:rsidR="0014265D" w:rsidRPr="00254FAF" w:rsidRDefault="0014265D" w:rsidP="0014265D">
                  <w:pPr>
                    <w:rPr>
                      <w:sz w:val="24"/>
                    </w:rPr>
                  </w:pPr>
                  <w:r>
                    <w:rPr>
                      <w:b/>
                      <w:sz w:val="24"/>
                    </w:rPr>
                    <w:t>Section -‘D</w:t>
                  </w:r>
                  <w:r w:rsidRPr="00254FAF">
                    <w:rPr>
                      <w:b/>
                      <w:sz w:val="24"/>
                    </w:rPr>
                    <w:t>’</w:t>
                  </w:r>
                </w:p>
              </w:txbxContent>
            </v:textbox>
          </v:shape>
        </w:pict>
      </w:r>
      <w:r w:rsidR="004610EC">
        <w:t xml:space="preserve">        </w:t>
      </w:r>
      <w:r w:rsidR="0022038A" w:rsidRPr="0022038A">
        <w:rPr>
          <w:position w:val="-6"/>
        </w:rPr>
        <w:object w:dxaOrig="2320" w:dyaOrig="320">
          <v:shape id="_x0000_i1045" type="#_x0000_t75" style="width:116.25pt;height:15.75pt" o:ole="">
            <v:imagedata r:id="rId49" o:title=""/>
          </v:shape>
          <o:OLEObject Type="Embed" ProgID="Equation.DSMT4" ShapeID="_x0000_i1045" DrawAspect="Content" ObjectID="_1476348893" r:id="rId50"/>
        </w:object>
      </w:r>
    </w:p>
    <w:p w:rsidR="002D34E8" w:rsidRPr="002D34E8" w:rsidRDefault="002D34E8" w:rsidP="002D34E8">
      <w:pPr>
        <w:pStyle w:val="NoSpacing"/>
        <w:ind w:left="2880" w:firstLine="720"/>
        <w:rPr>
          <w:b/>
        </w:rPr>
      </w:pPr>
      <w:r w:rsidRPr="002D34E8">
        <w:rPr>
          <w:b/>
          <w:position w:val="-6"/>
        </w:rPr>
        <w:t>SECTION’D’</w:t>
      </w:r>
    </w:p>
    <w:p w:rsidR="0014265D" w:rsidRDefault="0014265D" w:rsidP="004610EC">
      <w:pPr>
        <w:pStyle w:val="NoSpacing"/>
      </w:pPr>
    </w:p>
    <w:p w:rsidR="0022038A" w:rsidRDefault="0022038A" w:rsidP="004610EC">
      <w:pPr>
        <w:pStyle w:val="NoSpacing"/>
      </w:pPr>
      <w:r>
        <w:t>25</w:t>
      </w:r>
      <w:r w:rsidR="002D34E8">
        <w:t>. Solve</w:t>
      </w:r>
      <w:r>
        <w:t xml:space="preserve"> for </w:t>
      </w:r>
      <w:r w:rsidRPr="0022038A">
        <w:rPr>
          <w:position w:val="-24"/>
        </w:rPr>
        <w:object w:dxaOrig="4660" w:dyaOrig="620">
          <v:shape id="_x0000_i1046" type="#_x0000_t75" style="width:233.25pt;height:30.75pt" o:ole="">
            <v:imagedata r:id="rId51" o:title=""/>
          </v:shape>
          <o:OLEObject Type="Embed" ProgID="Equation.DSMT4" ShapeID="_x0000_i1046" DrawAspect="Content" ObjectID="_1476348894" r:id="rId52"/>
        </w:object>
      </w:r>
    </w:p>
    <w:p w:rsidR="004610EC" w:rsidRDefault="0022038A" w:rsidP="004610EC">
      <w:pPr>
        <w:pStyle w:val="NoSpacing"/>
      </w:pPr>
      <w:r>
        <w:t>26</w:t>
      </w:r>
      <w:r w:rsidR="002D34E8">
        <w:t>. In</w:t>
      </w:r>
      <w:r>
        <w:t xml:space="preserve"> an A.P .the first term is 22,nth term is -11 .The sum to first n terms is 66.Find number of terms ‘n’ </w:t>
      </w:r>
    </w:p>
    <w:p w:rsidR="0022038A" w:rsidRDefault="004610EC" w:rsidP="004610EC">
      <w:pPr>
        <w:pStyle w:val="NoSpacing"/>
      </w:pPr>
      <w:r>
        <w:t xml:space="preserve">       </w:t>
      </w:r>
      <w:r w:rsidR="0022038A">
        <w:t>and common difference ‘d’ and A.P.</w:t>
      </w:r>
    </w:p>
    <w:p w:rsidR="004610EC" w:rsidRDefault="0022038A" w:rsidP="004610EC">
      <w:pPr>
        <w:pStyle w:val="NoSpacing"/>
      </w:pPr>
      <w:r>
        <w:t>27</w:t>
      </w:r>
      <w:r w:rsidR="002D34E8">
        <w:t>. Doctors</w:t>
      </w:r>
      <w:r>
        <w:t xml:space="preserve"> advise brisk walking in the </w:t>
      </w:r>
      <w:r w:rsidR="002D34E8">
        <w:t>morning, to</w:t>
      </w:r>
      <w:r>
        <w:t xml:space="preserve"> remain fit .If a person had walked 1km/h </w:t>
      </w:r>
      <w:r w:rsidR="002D34E8">
        <w:t>faster, he</w:t>
      </w:r>
      <w:r>
        <w:t xml:space="preserve"> </w:t>
      </w:r>
    </w:p>
    <w:p w:rsidR="0022038A" w:rsidRDefault="004610EC" w:rsidP="004610EC">
      <w:pPr>
        <w:pStyle w:val="NoSpacing"/>
      </w:pPr>
      <w:r>
        <w:t xml:space="preserve">      </w:t>
      </w:r>
      <w:r w:rsidR="0022038A">
        <w:t>would have taken 15 minutes less to walk 3 km .Find the original rate of his walking.</w:t>
      </w:r>
    </w:p>
    <w:p w:rsidR="0022038A" w:rsidRDefault="008A2E95" w:rsidP="004610EC">
      <w:pPr>
        <w:pStyle w:val="NoSpacing"/>
      </w:pPr>
      <w:r>
        <w:t>28</w:t>
      </w:r>
      <w:r w:rsidR="002D34E8">
        <w:t>. Construct</w:t>
      </w:r>
      <w:r>
        <w:t xml:space="preserve"> two tangents PT and PQ to a circle of radius 4 cm and centre O such that</w:t>
      </w:r>
      <w:r w:rsidRPr="008A2E95">
        <w:rPr>
          <w:position w:val="-10"/>
        </w:rPr>
        <w:object w:dxaOrig="1420" w:dyaOrig="360">
          <v:shape id="_x0000_i1047" type="#_x0000_t75" style="width:71.25pt;height:18pt" o:ole="">
            <v:imagedata r:id="rId53" o:title=""/>
          </v:shape>
          <o:OLEObject Type="Embed" ProgID="Equation.DSMT4" ShapeID="_x0000_i1047" DrawAspect="Content" ObjectID="_1476348895" r:id="rId54"/>
        </w:object>
      </w:r>
      <w:r>
        <w:t xml:space="preserve"> </w:t>
      </w:r>
    </w:p>
    <w:p w:rsidR="004610EC" w:rsidRDefault="008A2E95" w:rsidP="004610EC">
      <w:pPr>
        <w:pStyle w:val="NoSpacing"/>
      </w:pPr>
      <w:r>
        <w:t>29</w:t>
      </w:r>
      <w:r w:rsidR="002D34E8">
        <w:t>. Construct</w:t>
      </w:r>
      <w:r>
        <w:t xml:space="preserve"> a</w:t>
      </w:r>
      <w:r w:rsidRPr="008A2E95">
        <w:rPr>
          <w:position w:val="-10"/>
        </w:rPr>
        <w:object w:dxaOrig="4440" w:dyaOrig="360">
          <v:shape id="_x0000_i1048" type="#_x0000_t75" style="width:222pt;height:18pt" o:ole="">
            <v:imagedata r:id="rId55" o:title=""/>
          </v:shape>
          <o:OLEObject Type="Embed" ProgID="Equation.DSMT4" ShapeID="_x0000_i1048" DrawAspect="Content" ObjectID="_1476348896" r:id="rId56"/>
        </w:object>
      </w:r>
      <w:r>
        <w:t xml:space="preserve">Construct another ∆similar to it whose </w:t>
      </w:r>
    </w:p>
    <w:p w:rsidR="008A2E95" w:rsidRDefault="004610EC" w:rsidP="004610EC">
      <w:pPr>
        <w:pStyle w:val="NoSpacing"/>
      </w:pPr>
      <w:r>
        <w:t xml:space="preserve">     </w:t>
      </w:r>
      <w:r w:rsidR="008A2E95">
        <w:t xml:space="preserve">side are </w:t>
      </w:r>
      <w:r w:rsidR="008A2E95" w:rsidRPr="00CD5965">
        <w:rPr>
          <w:position w:val="-24"/>
        </w:rPr>
        <w:object w:dxaOrig="240" w:dyaOrig="620">
          <v:shape id="_x0000_i1049" type="#_x0000_t75" style="width:12pt;height:30.75pt" o:ole="">
            <v:imagedata r:id="rId57" o:title=""/>
          </v:shape>
          <o:OLEObject Type="Embed" ProgID="Equation.DSMT4" ShapeID="_x0000_i1049" DrawAspect="Content" ObjectID="_1476348897" r:id="rId58"/>
        </w:object>
      </w:r>
      <w:r w:rsidR="008A2E95">
        <w:t>times of the corresponding sides of the first ∆.</w:t>
      </w:r>
    </w:p>
    <w:p w:rsidR="004610EC" w:rsidRDefault="008A2E95" w:rsidP="004610EC">
      <w:pPr>
        <w:pStyle w:val="NoSpacing"/>
      </w:pPr>
      <w:r>
        <w:t>30</w:t>
      </w:r>
      <w:r w:rsidR="002D34E8">
        <w:t>. A</w:t>
      </w:r>
      <w:r>
        <w:t xml:space="preserve"> man standing on the deck of a ship is 12 m above water level .He observes that the angle of </w:t>
      </w:r>
    </w:p>
    <w:p w:rsidR="008A2E95" w:rsidRDefault="004610EC" w:rsidP="004610EC">
      <w:pPr>
        <w:pStyle w:val="NoSpacing"/>
      </w:pPr>
      <w:r>
        <w:t xml:space="preserve">     </w:t>
      </w:r>
      <w:r w:rsidR="008A2E95">
        <w:t>elevation of the top of a cliff is 45</w:t>
      </w:r>
      <w:r w:rsidR="008A2E95" w:rsidRPr="008A2E95">
        <w:rPr>
          <w:vertAlign w:val="superscript"/>
        </w:rPr>
        <w:t>0</w:t>
      </w:r>
      <w:r w:rsidR="008A2E95">
        <w:t xml:space="preserve"> and the angle of depression of the base of the cliff is 30</w:t>
      </w:r>
      <w:r w:rsidR="008A2E95" w:rsidRPr="002D34E8">
        <w:rPr>
          <w:sz w:val="24"/>
          <w:vertAlign w:val="superscript"/>
        </w:rPr>
        <w:t>0</w:t>
      </w:r>
      <w:r w:rsidR="008A2E95">
        <w:t>.</w:t>
      </w:r>
    </w:p>
    <w:p w:rsidR="008A2E95" w:rsidRDefault="004610EC" w:rsidP="004610EC">
      <w:pPr>
        <w:pStyle w:val="NoSpacing"/>
      </w:pPr>
      <w:r>
        <w:lastRenderedPageBreak/>
        <w:t xml:space="preserve">      </w:t>
      </w:r>
      <w:r w:rsidR="008A2E95">
        <w:t>Calculate the distance of the cliff from the ship and the height of the cliff.</w:t>
      </w:r>
    </w:p>
    <w:p w:rsidR="004610EC" w:rsidRDefault="008A2E95" w:rsidP="004610EC">
      <w:pPr>
        <w:pStyle w:val="NoSpacing"/>
      </w:pPr>
      <w:r>
        <w:t xml:space="preserve">31.A box contains 5 blue ,3 white and 4 black marbles .If a marble is drawn at random from the </w:t>
      </w:r>
    </w:p>
    <w:p w:rsidR="008A2E95" w:rsidRDefault="004610EC" w:rsidP="004610EC">
      <w:pPr>
        <w:pStyle w:val="NoSpacing"/>
      </w:pPr>
      <w:r>
        <w:t xml:space="preserve">      </w:t>
      </w:r>
      <w:r w:rsidR="002D34E8">
        <w:t>box, what</w:t>
      </w:r>
      <w:r w:rsidR="008A2E95">
        <w:t xml:space="preserve"> is the probability that it will be </w:t>
      </w:r>
    </w:p>
    <w:p w:rsidR="008A2E95" w:rsidRDefault="004610EC" w:rsidP="004610EC">
      <w:pPr>
        <w:pStyle w:val="NoSpacing"/>
      </w:pPr>
      <w:r>
        <w:t xml:space="preserve">       </w:t>
      </w:r>
      <w:r w:rsidR="008A2E95">
        <w:t>(i</w:t>
      </w:r>
      <w:r w:rsidR="002D34E8">
        <w:t>) white</w:t>
      </w:r>
      <w:r w:rsidR="008A2E95">
        <w:t xml:space="preserve">    (ii) not blue    (iii) black or white    (iv) neither white nor blue.</w:t>
      </w:r>
    </w:p>
    <w:p w:rsidR="008A2E95" w:rsidRDefault="008A2E95" w:rsidP="004610EC">
      <w:pPr>
        <w:pStyle w:val="NoSpacing"/>
      </w:pPr>
      <w:r>
        <w:t>32</w:t>
      </w:r>
      <w:r w:rsidR="002D34E8">
        <w:t>. In</w:t>
      </w:r>
      <w:r>
        <w:t xml:space="preserve"> what ratio does line 4x</w:t>
      </w:r>
      <w:r w:rsidR="002D34E8">
        <w:t xml:space="preserve"> </w:t>
      </w:r>
      <w:r>
        <w:t>+</w:t>
      </w:r>
      <w:r w:rsidR="002D34E8">
        <w:t xml:space="preserve"> </w:t>
      </w:r>
      <w:r>
        <w:t>3y</w:t>
      </w:r>
      <w:r w:rsidR="002D34E8">
        <w:t xml:space="preserve"> – </w:t>
      </w:r>
      <w:r>
        <w:t>13</w:t>
      </w:r>
      <w:r w:rsidR="002D34E8">
        <w:t xml:space="preserve"> </w:t>
      </w:r>
      <w:r>
        <w:t>=</w:t>
      </w:r>
      <w:r w:rsidR="002D34E8">
        <w:t xml:space="preserve"> </w:t>
      </w:r>
      <w:r>
        <w:t>0 divide the line segment</w:t>
      </w:r>
      <w:r w:rsidR="002D34E8">
        <w:t xml:space="preserve"> joining the points (2,1) and (</w:t>
      </w:r>
      <w:r>
        <w:t>1,4).</w:t>
      </w:r>
    </w:p>
    <w:p w:rsidR="004610EC" w:rsidRDefault="008A2E95" w:rsidP="004610EC">
      <w:pPr>
        <w:pStyle w:val="NoSpacing"/>
      </w:pPr>
      <w:r>
        <w:t>33</w:t>
      </w:r>
      <w:r w:rsidR="002D34E8">
        <w:t>. The</w:t>
      </w:r>
      <w:r>
        <w:t xml:space="preserve"> radius of a circle is 17.5 cm.Find the area of the sector enclosed by the two radii and an are of 44 </w:t>
      </w:r>
    </w:p>
    <w:p w:rsidR="008A2E95" w:rsidRDefault="004610EC" w:rsidP="004610EC">
      <w:pPr>
        <w:pStyle w:val="NoSpacing"/>
      </w:pPr>
      <w:r>
        <w:t xml:space="preserve">     </w:t>
      </w:r>
      <w:r w:rsidR="008A2E95">
        <w:t>cm is length.</w:t>
      </w:r>
    </w:p>
    <w:p w:rsidR="004610EC" w:rsidRDefault="008A2E95" w:rsidP="004610EC">
      <w:pPr>
        <w:pStyle w:val="NoSpacing"/>
      </w:pPr>
      <w:r>
        <w:t xml:space="preserve">34.A solid iron pole having a cylindrical portion 110 cm high and of base diameter 12 cm surmounted by </w:t>
      </w:r>
    </w:p>
    <w:p w:rsidR="008A2E95" w:rsidRDefault="004610EC" w:rsidP="004610EC">
      <w:pPr>
        <w:pStyle w:val="NoSpacing"/>
      </w:pPr>
      <w:r>
        <w:t xml:space="preserve">       </w:t>
      </w:r>
      <w:r w:rsidR="008A2E95">
        <w:t xml:space="preserve">an iron cone of </w:t>
      </w:r>
      <w:r w:rsidR="005B3E8D">
        <w:t>height</w:t>
      </w:r>
      <w:r w:rsidR="008A2E95">
        <w:t xml:space="preserve"> 9cm .Find the pole ,given that mass of 1 cm</w:t>
      </w:r>
      <w:r w:rsidR="008A2E95" w:rsidRPr="005B3E8D">
        <w:rPr>
          <w:sz w:val="24"/>
          <w:vertAlign w:val="superscript"/>
        </w:rPr>
        <w:t>3</w:t>
      </w:r>
      <w:r w:rsidR="008A2E95">
        <w:t xml:space="preserve"> of iron</w:t>
      </w:r>
      <w:r w:rsidR="002D34E8">
        <w:t xml:space="preserve"> </w:t>
      </w:r>
      <w:r w:rsidR="008A2E95">
        <w:t>=</w:t>
      </w:r>
      <w:r w:rsidR="002D34E8">
        <w:t xml:space="preserve"> </w:t>
      </w:r>
      <w:r w:rsidR="008A2E95">
        <w:t>8 grams.</w:t>
      </w:r>
    </w:p>
    <w:p w:rsidR="0022038A" w:rsidRDefault="0022038A" w:rsidP="004610EC">
      <w:pPr>
        <w:pStyle w:val="NoSpacing"/>
      </w:pPr>
    </w:p>
    <w:p w:rsidR="001E34EC" w:rsidRDefault="001E34EC" w:rsidP="004610EC">
      <w:pPr>
        <w:pStyle w:val="NoSpacing"/>
      </w:pPr>
    </w:p>
    <w:sectPr w:rsidR="001E34EC" w:rsidSect="00C31DBC">
      <w:headerReference w:type="default" r:id="rId59"/>
      <w:footerReference w:type="default" r:id="rId60"/>
      <w:pgSz w:w="12240" w:h="15840"/>
      <w:pgMar w:top="1230" w:right="1440" w:bottom="1440" w:left="1440" w:header="27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95397" w:rsidRDefault="00195397" w:rsidP="00216CA6">
      <w:pPr>
        <w:spacing w:after="0" w:line="240" w:lineRule="auto"/>
      </w:pPr>
      <w:r>
        <w:separator/>
      </w:r>
    </w:p>
  </w:endnote>
  <w:endnote w:type="continuationSeparator" w:id="1">
    <w:p w:rsidR="00195397" w:rsidRDefault="00195397" w:rsidP="00216C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508863"/>
      <w:docPartObj>
        <w:docPartGallery w:val="Page Numbers (Bottom of Page)"/>
        <w:docPartUnique/>
      </w:docPartObj>
    </w:sdtPr>
    <w:sdtContent>
      <w:p w:rsidR="00D17A96" w:rsidRDefault="00C52175">
        <w:pPr>
          <w:pStyle w:val="Footer"/>
          <w:jc w:val="right"/>
        </w:pPr>
        <w:fldSimple w:instr=" PAGE   \* MERGEFORMAT ">
          <w:r w:rsidR="00C86BB4">
            <w:rPr>
              <w:noProof/>
            </w:rPr>
            <w:t>2</w:t>
          </w:r>
        </w:fldSimple>
      </w:p>
      <w:p w:rsidR="00D17A96" w:rsidRPr="0006771D" w:rsidRDefault="00D17A96" w:rsidP="00D17A96">
        <w:pPr>
          <w:ind w:left="1170" w:hanging="360"/>
          <w:rPr>
            <w:rFonts w:ascii="Arial" w:hAnsi="Arial"/>
            <w:b/>
            <w:sz w:val="18"/>
            <w:szCs w:val="18"/>
          </w:rPr>
        </w:pPr>
        <w:r>
          <w:rPr>
            <w:rFonts w:ascii="Arial" w:hAnsi="Arial"/>
            <w:b/>
            <w:sz w:val="18"/>
            <w:szCs w:val="18"/>
          </w:rPr>
          <w:t xml:space="preserve">H.Q 4/469 GF </w:t>
        </w:r>
        <w:r w:rsidRPr="004B795C">
          <w:rPr>
            <w:rFonts w:ascii="Arial" w:hAnsi="Arial"/>
            <w:b/>
            <w:sz w:val="18"/>
            <w:szCs w:val="18"/>
          </w:rPr>
          <w:t xml:space="preserve"> ,Vaishali,</w:t>
        </w:r>
        <w:r>
          <w:rPr>
            <w:rFonts w:ascii="Arial" w:hAnsi="Arial"/>
            <w:b/>
            <w:sz w:val="18"/>
            <w:szCs w:val="18"/>
          </w:rPr>
          <w:t xml:space="preserve"> </w:t>
        </w:r>
        <w:r w:rsidRPr="004B795C">
          <w:rPr>
            <w:rFonts w:ascii="Arial" w:hAnsi="Arial"/>
            <w:b/>
            <w:sz w:val="18"/>
            <w:szCs w:val="18"/>
          </w:rPr>
          <w:t>GZB</w:t>
        </w:r>
        <w:r>
          <w:rPr>
            <w:rFonts w:ascii="Arial" w:hAnsi="Arial"/>
            <w:b/>
            <w:sz w:val="18"/>
            <w:szCs w:val="18"/>
          </w:rPr>
          <w:t xml:space="preserve"> </w:t>
        </w:r>
        <w:r w:rsidRPr="004B795C">
          <w:rPr>
            <w:rFonts w:ascii="Arial" w:hAnsi="Arial"/>
            <w:b/>
            <w:sz w:val="18"/>
            <w:szCs w:val="18"/>
          </w:rPr>
          <w:t xml:space="preserve">(U.P)   </w:t>
        </w:r>
        <w:hyperlink r:id="rId1" w:history="1">
          <w:r w:rsidRPr="004B795C">
            <w:rPr>
              <w:rStyle w:val="Hyperlink"/>
              <w:rFonts w:ascii="Arial" w:hAnsi="Arial"/>
              <w:b/>
              <w:sz w:val="18"/>
              <w:szCs w:val="18"/>
            </w:rPr>
            <w:t>www.eeeclasses.info</w:t>
          </w:r>
        </w:hyperlink>
        <w:r>
          <w:rPr>
            <w:b/>
          </w:rPr>
          <w:t xml:space="preserve">    </w:t>
        </w:r>
        <w:r w:rsidRPr="004B795C">
          <w:rPr>
            <w:rFonts w:ascii="Arial" w:hAnsi="Arial"/>
            <w:b/>
            <w:sz w:val="18"/>
            <w:szCs w:val="18"/>
          </w:rPr>
          <w:t xml:space="preserve">   01206549775</w:t>
        </w:r>
        <w:r>
          <w:rPr>
            <w:rFonts w:ascii="Arial" w:hAnsi="Arial"/>
            <w:b/>
            <w:sz w:val="18"/>
            <w:szCs w:val="18"/>
          </w:rPr>
          <w:t>,</w:t>
        </w:r>
        <w:r w:rsidRPr="00EE23D6">
          <w:rPr>
            <w:rFonts w:ascii="Arial" w:hAnsi="Arial"/>
            <w:b/>
            <w:sz w:val="18"/>
            <w:szCs w:val="18"/>
          </w:rPr>
          <w:t xml:space="preserve"> </w:t>
        </w:r>
        <w:r w:rsidRPr="004B795C">
          <w:rPr>
            <w:rFonts w:ascii="Arial" w:hAnsi="Arial"/>
            <w:b/>
            <w:sz w:val="18"/>
            <w:szCs w:val="18"/>
          </w:rPr>
          <w:t xml:space="preserve">9818949775,   </w:t>
        </w:r>
      </w:p>
      <w:p w:rsidR="00D17A96" w:rsidRDefault="00C52175">
        <w:pPr>
          <w:pStyle w:val="Footer"/>
          <w:jc w:val="right"/>
        </w:pPr>
      </w:p>
    </w:sdtContent>
  </w:sdt>
  <w:p w:rsidR="00217485" w:rsidRDefault="0021748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95397" w:rsidRDefault="00195397" w:rsidP="00216CA6">
      <w:pPr>
        <w:spacing w:after="0" w:line="240" w:lineRule="auto"/>
      </w:pPr>
      <w:r>
        <w:separator/>
      </w:r>
    </w:p>
  </w:footnote>
  <w:footnote w:type="continuationSeparator" w:id="1">
    <w:p w:rsidR="00195397" w:rsidRDefault="00195397" w:rsidP="00216CA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1DBC" w:rsidRDefault="00216CA6" w:rsidP="00216CA6">
    <w:pPr>
      <w:pStyle w:val="NoSpacing"/>
      <w:rPr>
        <w:b/>
        <w:color w:val="7030A0"/>
        <w:sz w:val="24"/>
      </w:rPr>
    </w:pPr>
    <w:r w:rsidRPr="00EB5D90">
      <w:rPr>
        <w:b/>
        <w:color w:val="7030A0"/>
        <w:sz w:val="24"/>
      </w:rPr>
      <w:t xml:space="preserve">                                                </w:t>
    </w:r>
    <w:r>
      <w:rPr>
        <w:b/>
        <w:color w:val="7030A0"/>
        <w:sz w:val="24"/>
      </w:rPr>
      <w:t xml:space="preserve">                     </w:t>
    </w:r>
  </w:p>
  <w:p w:rsidR="00C31DBC" w:rsidRDefault="00C31DBC" w:rsidP="00C31DBC">
    <w:pPr>
      <w:pStyle w:val="NoSpacing"/>
      <w:rPr>
        <w:rFonts w:ascii="Arial" w:hAnsi="Arial"/>
        <w:sz w:val="32"/>
        <w:szCs w:val="32"/>
      </w:rPr>
    </w:pPr>
    <w:r>
      <w:rPr>
        <w:rFonts w:ascii="Arial" w:hAnsi="Arial"/>
        <w:sz w:val="32"/>
        <w:szCs w:val="32"/>
      </w:rPr>
      <w:t xml:space="preserve">   </w:t>
    </w:r>
    <w:r>
      <w:rPr>
        <w:rFonts w:ascii="Arial" w:hAnsi="Arial"/>
        <w:sz w:val="32"/>
        <w:szCs w:val="32"/>
      </w:rPr>
      <w:tab/>
    </w:r>
    <w:r>
      <w:rPr>
        <w:rFonts w:ascii="Arial" w:hAnsi="Arial"/>
        <w:sz w:val="32"/>
        <w:szCs w:val="32"/>
      </w:rPr>
      <w:tab/>
    </w:r>
    <w:r>
      <w:rPr>
        <w:rFonts w:ascii="Arial" w:hAnsi="Arial"/>
        <w:sz w:val="32"/>
        <w:szCs w:val="32"/>
      </w:rPr>
      <w:tab/>
    </w:r>
    <w:r>
      <w:rPr>
        <w:rFonts w:ascii="Arial" w:hAnsi="Arial"/>
        <w:sz w:val="32"/>
        <w:szCs w:val="32"/>
      </w:rPr>
      <w:tab/>
    </w:r>
    <w:r>
      <w:rPr>
        <w:rFonts w:ascii="Arial" w:hAnsi="Arial"/>
        <w:sz w:val="32"/>
        <w:szCs w:val="32"/>
      </w:rPr>
      <w:tab/>
    </w:r>
    <w:r>
      <w:rPr>
        <w:noProof/>
      </w:rPr>
      <w:drawing>
        <wp:inline distT="0" distB="0" distL="0" distR="0">
          <wp:extent cx="333375" cy="342900"/>
          <wp:effectExtent l="19050" t="0" r="9525" b="0"/>
          <wp:docPr id="1" name="Picture 18" descr="EEE-Logo-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" descr="EEE-Logo-2"/>
                  <pic:cNvPicPr>
                    <a:picLocks noChangeAspect="1" noChangeArrowheads="1"/>
                  </pic:cNvPicPr>
                </pic:nvPicPr>
                <pic:blipFill>
                  <a:blip r:embed="rId1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33375" cy="3429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C31DBC" w:rsidRPr="004B795C" w:rsidRDefault="00C31DBC" w:rsidP="00C31DBC">
    <w:pPr>
      <w:pStyle w:val="NoSpacing"/>
      <w:rPr>
        <w:b/>
      </w:rPr>
    </w:pPr>
    <w:r w:rsidRPr="004B795C">
      <w:rPr>
        <w:rFonts w:ascii="Arial" w:hAnsi="Arial"/>
        <w:b/>
        <w:sz w:val="32"/>
        <w:szCs w:val="32"/>
      </w:rPr>
      <w:t xml:space="preserve">                            e-Edge Education Centre</w:t>
    </w:r>
  </w:p>
  <w:p w:rsidR="00216CA6" w:rsidRDefault="00216CA6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E34EC"/>
    <w:rsid w:val="000C46A3"/>
    <w:rsid w:val="001337E2"/>
    <w:rsid w:val="0014265D"/>
    <w:rsid w:val="00195397"/>
    <w:rsid w:val="001C6EEE"/>
    <w:rsid w:val="001E34EC"/>
    <w:rsid w:val="00216CA6"/>
    <w:rsid w:val="00217485"/>
    <w:rsid w:val="0022038A"/>
    <w:rsid w:val="00276947"/>
    <w:rsid w:val="002A34F2"/>
    <w:rsid w:val="002D34E8"/>
    <w:rsid w:val="002D54B2"/>
    <w:rsid w:val="00342B47"/>
    <w:rsid w:val="00351903"/>
    <w:rsid w:val="00393000"/>
    <w:rsid w:val="003A72DD"/>
    <w:rsid w:val="004610EC"/>
    <w:rsid w:val="004C2525"/>
    <w:rsid w:val="005B3E8D"/>
    <w:rsid w:val="00605731"/>
    <w:rsid w:val="007A72CF"/>
    <w:rsid w:val="0081585C"/>
    <w:rsid w:val="00816469"/>
    <w:rsid w:val="00875C67"/>
    <w:rsid w:val="008A2E95"/>
    <w:rsid w:val="008E5023"/>
    <w:rsid w:val="00912708"/>
    <w:rsid w:val="009C5501"/>
    <w:rsid w:val="00A37B20"/>
    <w:rsid w:val="00A45634"/>
    <w:rsid w:val="00BE6A56"/>
    <w:rsid w:val="00BF56DA"/>
    <w:rsid w:val="00C31DBC"/>
    <w:rsid w:val="00C52175"/>
    <w:rsid w:val="00C86BB4"/>
    <w:rsid w:val="00CD5965"/>
    <w:rsid w:val="00D17A96"/>
    <w:rsid w:val="00D550DA"/>
    <w:rsid w:val="00DA311E"/>
    <w:rsid w:val="00DB70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30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610EC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37B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7B2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16C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16CA6"/>
  </w:style>
  <w:style w:type="paragraph" w:styleId="Footer">
    <w:name w:val="footer"/>
    <w:basedOn w:val="Normal"/>
    <w:link w:val="FooterChar"/>
    <w:uiPriority w:val="99"/>
    <w:unhideWhenUsed/>
    <w:rsid w:val="00216C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6CA6"/>
  </w:style>
  <w:style w:type="character" w:styleId="Hyperlink">
    <w:name w:val="Hyperlink"/>
    <w:basedOn w:val="DefaultParagraphFont"/>
    <w:rsid w:val="00217485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png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image" Target="media/image23.png"/><Relationship Id="rId56" Type="http://schemas.openxmlformats.org/officeDocument/2006/relationships/oleObject" Target="embeddings/oleObject24.bin"/><Relationship Id="rId8" Type="http://schemas.openxmlformats.org/officeDocument/2006/relationships/image" Target="media/image2.png"/><Relationship Id="rId51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7.png"/><Relationship Id="rId46" Type="http://schemas.openxmlformats.org/officeDocument/2006/relationships/image" Target="media/image22.wmf"/><Relationship Id="rId59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eeeclasses.info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3</TotalTime>
  <Pages>4</Pages>
  <Words>929</Words>
  <Characters>5296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d</dc:creator>
  <cp:keywords/>
  <dc:description/>
  <cp:lastModifiedBy>Office</cp:lastModifiedBy>
  <cp:revision>29</cp:revision>
  <dcterms:created xsi:type="dcterms:W3CDTF">2014-01-30T18:26:00Z</dcterms:created>
  <dcterms:modified xsi:type="dcterms:W3CDTF">2014-11-01T06:37:00Z</dcterms:modified>
</cp:coreProperties>
</file>